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3">
  <p:sldMasterIdLst>
    <p:sldMasterId id="2147483648" r:id="rId1"/>
  </p:sldMasterIdLst>
  <p:notesMasterIdLst>
    <p:notesMasterId r:id="rId19"/>
  </p:notesMasterIdLst>
  <p:sldIdLst>
    <p:sldId id="257" r:id="rId2"/>
    <p:sldId id="285" r:id="rId3"/>
    <p:sldId id="256" r:id="rId4"/>
    <p:sldId id="259" r:id="rId5"/>
    <p:sldId id="284" r:id="rId6"/>
    <p:sldId id="289" r:id="rId7"/>
    <p:sldId id="406" r:id="rId8"/>
    <p:sldId id="299" r:id="rId9"/>
    <p:sldId id="301" r:id="rId10"/>
    <p:sldId id="258" r:id="rId11"/>
    <p:sldId id="303" r:id="rId12"/>
    <p:sldId id="395" r:id="rId13"/>
    <p:sldId id="348" r:id="rId14"/>
    <p:sldId id="270" r:id="rId15"/>
    <p:sldId id="366" r:id="rId16"/>
    <p:sldId id="367" r:id="rId17"/>
    <p:sldId id="375" r:id="rId18"/>
  </p:sldIdLst>
  <p:sldSz cx="18288000" cy="10287000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  <p:embeddedFont>
      <p:font typeface="Cambria Math" panose="02040503050406030204" pitchFamily="18" charset="0"/>
      <p:regular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255281E1-522B-4D97-AF00-E2DA4D65B6B1}">
          <p14:sldIdLst>
            <p14:sldId id="257"/>
            <p14:sldId id="285"/>
            <p14:sldId id="256"/>
            <p14:sldId id="259"/>
            <p14:sldId id="284"/>
            <p14:sldId id="289"/>
            <p14:sldId id="406"/>
            <p14:sldId id="299"/>
            <p14:sldId id="301"/>
            <p14:sldId id="258"/>
            <p14:sldId id="303"/>
            <p14:sldId id="395"/>
            <p14:sldId id="348"/>
            <p14:sldId id="270"/>
            <p14:sldId id="366"/>
            <p14:sldId id="367"/>
            <p14:sldId id="375"/>
          </p14:sldIdLst>
        </p14:section>
        <p14:section name="Untitled Section" id="{89BF1163-5CF7-42C5-AC10-D6A6AEA736F6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14AC"/>
    <a:srgbClr val="FF9966"/>
    <a:srgbClr val="D9DDC3"/>
    <a:srgbClr val="F8DC6E"/>
    <a:srgbClr val="F8C2D9"/>
    <a:srgbClr val="FFFF66"/>
    <a:srgbClr val="FFFF99"/>
    <a:srgbClr val="CCFF99"/>
    <a:srgbClr val="FAC8BB"/>
    <a:srgbClr val="EF9F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6" d="100"/>
          <a:sy n="46" d="100"/>
        </p:scale>
        <p:origin x="756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0CB8E1-AB03-4AD6-88DA-9887F546E4C6}" type="datetimeFigureOut">
              <a:rPr lang="en-US" smtClean="0"/>
              <a:t>11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B946E5-C428-4D0F-AD8E-82AA63A364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4688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90F6A5-6B71-4069-8526-03003AC405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F1692-9F8D-411A-9C16-425555511FE8}" type="datetimeFigureOut">
              <a:rPr lang="en-US" smtClean="0"/>
              <a:t>11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55F6D3-5025-4906-ACBE-23FA4E0F62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C2DEA1-0785-4CEA-B6F1-F45BC0D3C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251A6-B550-4BE8-B3BA-DA9D45F97A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995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12" Type="http://schemas.openxmlformats.org/officeDocument/2006/relationships/image" Target="../media/image11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11" Type="http://schemas.openxmlformats.org/officeDocument/2006/relationships/image" Target="../media/image6.png"/><Relationship Id="rId5" Type="http://schemas.openxmlformats.org/officeDocument/2006/relationships/image" Target="../media/image3.png"/><Relationship Id="rId10" Type="http://schemas.openxmlformats.org/officeDocument/2006/relationships/image" Target="../media/image9.svg"/><Relationship Id="rId4" Type="http://schemas.openxmlformats.org/officeDocument/2006/relationships/image" Target="../media/image3.svg"/><Relationship Id="rId9" Type="http://schemas.openxmlformats.org/officeDocument/2006/relationships/image" Target="../media/image5.png"/><Relationship Id="rId14" Type="http://schemas.openxmlformats.org/officeDocument/2006/relationships/image" Target="../media/image13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3" Type="http://schemas.openxmlformats.org/officeDocument/2006/relationships/image" Target="../media/image34.png"/><Relationship Id="rId7" Type="http://schemas.openxmlformats.org/officeDocument/2006/relationships/image" Target="../media/image9.png"/><Relationship Id="rId12" Type="http://schemas.openxmlformats.org/officeDocument/2006/relationships/image" Target="../media/image3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11" Type="http://schemas.openxmlformats.org/officeDocument/2006/relationships/image" Target="../media/image38.png"/><Relationship Id="rId5" Type="http://schemas.openxmlformats.org/officeDocument/2006/relationships/image" Target="../media/image10.png"/><Relationship Id="rId10" Type="http://schemas.openxmlformats.org/officeDocument/2006/relationships/image" Target="../media/image33.svg"/><Relationship Id="rId4" Type="http://schemas.openxmlformats.org/officeDocument/2006/relationships/image" Target="../media/image49.svg"/><Relationship Id="rId9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41.wmf"/><Relationship Id="rId3" Type="http://schemas.openxmlformats.org/officeDocument/2006/relationships/image" Target="../media/image8.png"/><Relationship Id="rId7" Type="http://schemas.openxmlformats.org/officeDocument/2006/relationships/image" Target="../media/image18.sv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11" Type="http://schemas.openxmlformats.org/officeDocument/2006/relationships/image" Target="../media/image40.wmf"/><Relationship Id="rId5" Type="http://schemas.openxmlformats.org/officeDocument/2006/relationships/image" Target="../media/image49.sv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4.png"/><Relationship Id="rId9" Type="http://schemas.openxmlformats.org/officeDocument/2006/relationships/image" Target="../media/image16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9.png"/><Relationship Id="rId7" Type="http://schemas.openxmlformats.org/officeDocument/2006/relationships/image" Target="../media/image18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5" Type="http://schemas.openxmlformats.org/officeDocument/2006/relationships/image" Target="../media/image10.png"/><Relationship Id="rId4" Type="http://schemas.openxmlformats.org/officeDocument/2006/relationships/image" Target="../media/image16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11.svg"/><Relationship Id="rId7" Type="http://schemas.openxmlformats.org/officeDocument/2006/relationships/image" Target="../media/image58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11" Type="http://schemas.openxmlformats.org/officeDocument/2006/relationships/image" Target="../media/image46.png"/><Relationship Id="rId5" Type="http://schemas.openxmlformats.org/officeDocument/2006/relationships/image" Target="../media/image80.png"/><Relationship Id="rId10" Type="http://schemas.openxmlformats.org/officeDocument/2006/relationships/image" Target="../media/image45.png"/><Relationship Id="rId4" Type="http://schemas.openxmlformats.org/officeDocument/2006/relationships/image" Target="../media/image21.png"/><Relationship Id="rId9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8.png"/><Relationship Id="rId7" Type="http://schemas.openxmlformats.org/officeDocument/2006/relationships/image" Target="../media/image18.png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9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6.svg"/><Relationship Id="rId10" Type="http://schemas.openxmlformats.org/officeDocument/2006/relationships/image" Target="../media/image47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13" Type="http://schemas.openxmlformats.org/officeDocument/2006/relationships/image" Target="../media/image54.png"/><Relationship Id="rId3" Type="http://schemas.openxmlformats.org/officeDocument/2006/relationships/image" Target="../media/image34.png"/><Relationship Id="rId7" Type="http://schemas.openxmlformats.org/officeDocument/2006/relationships/image" Target="../media/image9.png"/><Relationship Id="rId12" Type="http://schemas.openxmlformats.org/officeDocument/2006/relationships/image" Target="../media/image5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11" Type="http://schemas.openxmlformats.org/officeDocument/2006/relationships/image" Target="../media/image52.png"/><Relationship Id="rId5" Type="http://schemas.openxmlformats.org/officeDocument/2006/relationships/image" Target="../media/image10.png"/><Relationship Id="rId10" Type="http://schemas.openxmlformats.org/officeDocument/2006/relationships/image" Target="../media/image51.png"/><Relationship Id="rId4" Type="http://schemas.openxmlformats.org/officeDocument/2006/relationships/image" Target="../media/image49.svg"/><Relationship Id="rId9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oleObject" Target="../embeddings/oleObject9.bin"/><Relationship Id="rId3" Type="http://schemas.openxmlformats.org/officeDocument/2006/relationships/image" Target="../media/image8.png"/><Relationship Id="rId7" Type="http://schemas.openxmlformats.org/officeDocument/2006/relationships/image" Target="../media/image18.svg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49.svg"/><Relationship Id="rId10" Type="http://schemas.openxmlformats.org/officeDocument/2006/relationships/image" Target="../media/image50.png"/><Relationship Id="rId4" Type="http://schemas.openxmlformats.org/officeDocument/2006/relationships/image" Target="../media/image34.png"/><Relationship Id="rId9" Type="http://schemas.openxmlformats.org/officeDocument/2006/relationships/image" Target="../media/image16.svg"/><Relationship Id="rId14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60.wmf"/><Relationship Id="rId3" Type="http://schemas.openxmlformats.org/officeDocument/2006/relationships/image" Target="../media/image8.png"/><Relationship Id="rId7" Type="http://schemas.openxmlformats.org/officeDocument/2006/relationships/image" Target="../media/image18.svg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49.svg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50.png"/><Relationship Id="rId4" Type="http://schemas.openxmlformats.org/officeDocument/2006/relationships/image" Target="../media/image34.png"/><Relationship Id="rId9" Type="http://schemas.openxmlformats.org/officeDocument/2006/relationships/image" Target="../media/image16.svg"/><Relationship Id="rId1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svg"/><Relationship Id="rId3" Type="http://schemas.openxmlformats.org/officeDocument/2006/relationships/image" Target="../media/image9.png"/><Relationship Id="rId7" Type="http://schemas.openxmlformats.org/officeDocument/2006/relationships/image" Target="../media/image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5" Type="http://schemas.openxmlformats.org/officeDocument/2006/relationships/image" Target="../media/image10.png"/><Relationship Id="rId10" Type="http://schemas.openxmlformats.org/officeDocument/2006/relationships/image" Target="../media/image20.png"/><Relationship Id="rId4" Type="http://schemas.openxmlformats.org/officeDocument/2006/relationships/image" Target="../media/image16.svg"/><Relationship Id="rId9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svg"/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svg"/><Relationship Id="rId5" Type="http://schemas.openxmlformats.org/officeDocument/2006/relationships/image" Target="../media/image13.png"/><Relationship Id="rId10" Type="http://schemas.openxmlformats.org/officeDocument/2006/relationships/image" Target="../media/image28.svg"/><Relationship Id="rId4" Type="http://schemas.openxmlformats.org/officeDocument/2006/relationships/image" Target="../media/image22.svg"/><Relationship Id="rId9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30.svg"/><Relationship Id="rId7" Type="http://schemas.openxmlformats.org/officeDocument/2006/relationships/image" Target="../media/image13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28.sv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9.png"/><Relationship Id="rId7" Type="http://schemas.openxmlformats.org/officeDocument/2006/relationships/image" Target="../media/image18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5" Type="http://schemas.openxmlformats.org/officeDocument/2006/relationships/image" Target="../media/image10.png"/><Relationship Id="rId4" Type="http://schemas.openxmlformats.org/officeDocument/2006/relationships/image" Target="../media/image16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wmf"/><Relationship Id="rId3" Type="http://schemas.openxmlformats.org/officeDocument/2006/relationships/image" Target="../media/image9.png"/><Relationship Id="rId7" Type="http://schemas.openxmlformats.org/officeDocument/2006/relationships/image" Target="../media/image19.png"/><Relationship Id="rId12" Type="http://schemas.openxmlformats.org/officeDocument/2006/relationships/image" Target="../media/image2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11" Type="http://schemas.openxmlformats.org/officeDocument/2006/relationships/image" Target="../media/image24.png"/><Relationship Id="rId5" Type="http://schemas.openxmlformats.org/officeDocument/2006/relationships/image" Target="../media/image10.png"/><Relationship Id="rId10" Type="http://schemas.openxmlformats.org/officeDocument/2006/relationships/image" Target="../media/image23.png"/><Relationship Id="rId4" Type="http://schemas.openxmlformats.org/officeDocument/2006/relationships/image" Target="../media/image16.svg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29.wmf"/><Relationship Id="rId3" Type="http://schemas.openxmlformats.org/officeDocument/2006/relationships/image" Target="../media/image10.png"/><Relationship Id="rId7" Type="http://schemas.openxmlformats.org/officeDocument/2006/relationships/image" Target="../media/image30.png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svg"/><Relationship Id="rId11" Type="http://schemas.openxmlformats.org/officeDocument/2006/relationships/image" Target="../media/image32.png"/><Relationship Id="rId5" Type="http://schemas.openxmlformats.org/officeDocument/2006/relationships/image" Target="../media/image18.png"/><Relationship Id="rId15" Type="http://schemas.openxmlformats.org/officeDocument/2006/relationships/oleObject" Target="../embeddings/oleObject2.bin"/><Relationship Id="rId10" Type="http://schemas.microsoft.com/office/2007/relationships/hdphoto" Target="../media/hdphoto2.wdp"/><Relationship Id="rId4" Type="http://schemas.openxmlformats.org/officeDocument/2006/relationships/image" Target="../media/image18.svg"/><Relationship Id="rId9" Type="http://schemas.openxmlformats.org/officeDocument/2006/relationships/image" Target="../media/image31.png"/><Relationship Id="rId1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3" Type="http://schemas.openxmlformats.org/officeDocument/2006/relationships/image" Target="../media/image34.png"/><Relationship Id="rId7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svg"/><Relationship Id="rId11" Type="http://schemas.openxmlformats.org/officeDocument/2006/relationships/image" Target="../media/image37.png"/><Relationship Id="rId5" Type="http://schemas.openxmlformats.org/officeDocument/2006/relationships/image" Target="../media/image18.png"/><Relationship Id="rId10" Type="http://schemas.openxmlformats.org/officeDocument/2006/relationships/image" Target="../media/image36.png"/><Relationship Id="rId4" Type="http://schemas.openxmlformats.org/officeDocument/2006/relationships/image" Target="../media/image49.svg"/><Relationship Id="rId9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2133600" y="1253171"/>
            <a:ext cx="13749766" cy="8386129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8759923" y="636828"/>
            <a:ext cx="768154" cy="183439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589419">
            <a:off x="16203808" y="6526974"/>
            <a:ext cx="2110984" cy="190252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833489">
            <a:off x="199199" y="1236830"/>
            <a:ext cx="1965132" cy="189880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>
            <a:off x="1028700" y="7478236"/>
            <a:ext cx="2445044" cy="198354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>
            <a:off x="15619047" y="1706336"/>
            <a:ext cx="2129994" cy="1637433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2225822" y="4233245"/>
            <a:ext cx="13487120" cy="30008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500" b="1" dirty="0"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TIẾT HỌC NGÀY HÔM NAY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blinds dir="vert"/>
      </p:transition>
    </mc:Choice>
    <mc:Fallback xmlns="">
      <p:transition spd="med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0" y="647700"/>
            <a:ext cx="18288000" cy="90539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850317">
            <a:off x="17121488" y="8234259"/>
            <a:ext cx="1196198" cy="180558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685800" y="1866900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681415" y="987956"/>
              <a:ext cx="186461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3</a:t>
              </a:r>
            </a:p>
          </p:txBody>
        </p:sp>
      </p:grpSp>
      <p:pic>
        <p:nvPicPr>
          <p:cNvPr id="18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291749">
            <a:off x="19025" y="8603471"/>
            <a:ext cx="1157801" cy="1255069"/>
          </a:xfrm>
          <a:prstGeom prst="rect">
            <a:avLst/>
          </a:prstGeom>
        </p:spPr>
      </p:pic>
      <p:sp>
        <p:nvSpPr>
          <p:cNvPr id="35" name="Oval Callout 34"/>
          <p:cNvSpPr/>
          <p:nvPr/>
        </p:nvSpPr>
        <p:spPr>
          <a:xfrm>
            <a:off x="8301659" y="4392196"/>
            <a:ext cx="1708053" cy="90370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prstClr val="black"/>
                </a:solidFill>
              </a:rPr>
              <a:t>Giải</a:t>
            </a:r>
            <a:endParaRPr lang="en-US" sz="4000" b="1" dirty="0">
              <a:solidFill>
                <a:prstClr val="black"/>
              </a:solidFill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1AC4C853-FB15-4CD0-8277-192D04A4C260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6912316" y="1971734"/>
            <a:ext cx="7794284" cy="110490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4566BB6A-2691-4115-96FA-6AEF623A4C4A}"/>
              </a:ext>
            </a:extLst>
          </p:cNvPr>
          <p:cNvPicPr/>
          <p:nvPr/>
        </p:nvPicPr>
        <p:blipFill>
          <a:blip r:embed="rId12"/>
          <a:stretch>
            <a:fillRect/>
          </a:stretch>
        </p:blipFill>
        <p:spPr>
          <a:xfrm>
            <a:off x="1905000" y="3533836"/>
            <a:ext cx="12573000" cy="526726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279463" y="417572"/>
            <a:ext cx="18008537" cy="1012980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17370068">
            <a:off x="-202063" y="5452591"/>
            <a:ext cx="949985" cy="143394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5791200" y="1257300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860519" y="987956"/>
              <a:ext cx="3506409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2</a:t>
              </a:r>
            </a:p>
          </p:txBody>
        </p:sp>
      </p:grpSp>
      <p:sp>
        <p:nvSpPr>
          <p:cNvPr id="9" name="Rectangle 2">
            <a:extLst>
              <a:ext uri="{FF2B5EF4-FFF2-40B4-BE49-F238E27FC236}">
                <a16:creationId xmlns:a16="http://schemas.microsoft.com/office/drawing/2014/main" id="{9DDCD422-A6A2-498D-AB81-C521E624581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79462" y="225329"/>
            <a:ext cx="180085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EC3A5B-9690-4798-9233-9D9838C4F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40762"/>
              </p:ext>
            </p:extLst>
          </p:nvPr>
        </p:nvGraphicFramePr>
        <p:xfrm>
          <a:off x="796715" y="3405603"/>
          <a:ext cx="16107455" cy="196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0" imgW="4089400" imgH="495300" progId="Equation.DSMT4">
                  <p:embed/>
                </p:oleObj>
              </mc:Choice>
              <mc:Fallback>
                <p:oleObj name="Equation" r:id="rId10" imgW="40894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15" y="3405603"/>
                        <a:ext cx="16107455" cy="19682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B4EBD51B-EA49-43A7-B19D-A4867A26BF36}"/>
              </a:ext>
            </a:extLst>
          </p:cNvPr>
          <p:cNvSpPr txBox="1"/>
          <p:nvPr/>
        </p:nvSpPr>
        <p:spPr>
          <a:xfrm>
            <a:off x="1447800" y="2362845"/>
            <a:ext cx="8934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/>
              <a:t>Tính</a:t>
            </a:r>
            <a:r>
              <a:rPr lang="en-US" sz="3600" dirty="0"/>
              <a:t> </a:t>
            </a:r>
            <a:r>
              <a:rPr lang="en-US" sz="3600" dirty="0" err="1"/>
              <a:t>một</a:t>
            </a:r>
            <a:r>
              <a:rPr lang="en-US" sz="3600" dirty="0"/>
              <a:t> </a:t>
            </a:r>
            <a:r>
              <a:rPr lang="en-US" sz="3600" dirty="0" err="1"/>
              <a:t>cách</a:t>
            </a:r>
            <a:r>
              <a:rPr lang="en-US" sz="3600" dirty="0"/>
              <a:t> </a:t>
            </a:r>
            <a:r>
              <a:rPr lang="en-US" sz="3600" dirty="0" err="1"/>
              <a:t>hợp</a:t>
            </a:r>
            <a:r>
              <a:rPr lang="en-US" sz="3600" dirty="0"/>
              <a:t> </a:t>
            </a:r>
            <a:r>
              <a:rPr lang="en-US" sz="3600" dirty="0" err="1"/>
              <a:t>lí</a:t>
            </a:r>
            <a:endParaRPr lang="en-US" sz="3600" dirty="0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83D74531-938B-4C07-A244-85374FD48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4D17348-0A0F-406F-AF1C-590B001BC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656518"/>
              </p:ext>
            </p:extLst>
          </p:nvPr>
        </p:nvGraphicFramePr>
        <p:xfrm>
          <a:off x="769152" y="5383517"/>
          <a:ext cx="10127447" cy="4518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2" imgW="3098800" imgH="1384300" progId="Equation.DSMT4">
                  <p:embed/>
                </p:oleObj>
              </mc:Choice>
              <mc:Fallback>
                <p:oleObj name="Equation" r:id="rId12" imgW="3098800" imgH="1384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52" y="5383517"/>
                        <a:ext cx="10127447" cy="4518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903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942341" y="495300"/>
            <a:ext cx="16403317" cy="92964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850317">
            <a:off x="16189864" y="8017396"/>
            <a:ext cx="1490734" cy="2250165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-785137">
            <a:off x="709181" y="7836937"/>
            <a:ext cx="1974206" cy="2140061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810000" y="1562100"/>
            <a:ext cx="1976440" cy="1883404"/>
            <a:chOff x="3406404" y="3088476"/>
            <a:chExt cx="1308629" cy="1214763"/>
          </a:xfrm>
          <a:solidFill>
            <a:srgbClr val="92D050"/>
          </a:solidFill>
        </p:grpSpPr>
        <p:grpSp>
          <p:nvGrpSpPr>
            <p:cNvPr id="14" name="Group 4"/>
            <p:cNvGrpSpPr/>
            <p:nvPr/>
          </p:nvGrpSpPr>
          <p:grpSpPr>
            <a:xfrm>
              <a:off x="3406404" y="3088476"/>
              <a:ext cx="1308629" cy="1214763"/>
              <a:chOff x="240953" y="-67507"/>
              <a:chExt cx="5882262" cy="6000744"/>
            </a:xfrm>
            <a:grpFill/>
          </p:grpSpPr>
          <p:sp>
            <p:nvSpPr>
              <p:cNvPr id="16" name="Freeform 5"/>
              <p:cNvSpPr/>
              <p:nvPr/>
            </p:nvSpPr>
            <p:spPr>
              <a:xfrm>
                <a:off x="240953" y="-67507"/>
                <a:ext cx="5882262" cy="6000744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9966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3556585" y="3615173"/>
              <a:ext cx="1011619" cy="393959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2</a:t>
              </a:r>
            </a:p>
          </p:txBody>
        </p:sp>
      </p:grpSp>
      <p:sp>
        <p:nvSpPr>
          <p:cNvPr id="18" name="Rectangle 17"/>
          <p:cNvSpPr/>
          <p:nvPr/>
        </p:nvSpPr>
        <p:spPr>
          <a:xfrm>
            <a:off x="2971800" y="3978906"/>
            <a:ext cx="12849859" cy="1306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60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 CHIA PHÂN THỨC ĐẠI SỐ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915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blinds dir="vert"/>
      </p:transition>
    </mc:Choice>
    <mc:Fallback xmlns="">
      <p:transition spd="med">
        <p:blinds dir="vert"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-34990" y="9202610"/>
            <a:ext cx="1787590" cy="1450182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81175" y="621673"/>
            <a:ext cx="9137606" cy="862753"/>
            <a:chOff x="1611219" y="2044475"/>
            <a:chExt cx="9137606" cy="862753"/>
          </a:xfrm>
        </p:grpSpPr>
        <p:sp>
          <p:nvSpPr>
            <p:cNvPr id="20" name="Rectangle 19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ảo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luậ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nhóm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HĐ3</a:t>
              </a:r>
            </a:p>
          </p:txBody>
        </p:sp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grpSp>
        <p:nvGrpSpPr>
          <p:cNvPr id="4" name="Group 3"/>
          <p:cNvGrpSpPr/>
          <p:nvPr/>
        </p:nvGrpSpPr>
        <p:grpSpPr>
          <a:xfrm>
            <a:off x="1562100" y="1638300"/>
            <a:ext cx="15925800" cy="1779032"/>
            <a:chOff x="914400" y="1714236"/>
            <a:chExt cx="15925800" cy="17790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914400" y="1943100"/>
                  <a:ext cx="13449300" cy="15501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nl-NL" sz="43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HĐ3:  </a:t>
                  </a:r>
                  <a:r>
                    <a:rPr lang="nl-NL" sz="43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+ </a:t>
                  </a:r>
                  <a:r>
                    <a:rPr lang="nl-NL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hế nào là hai phân số nghịch đảo?</a:t>
                  </a:r>
                </a:p>
                <a:p>
                  <a:r>
                    <a:rPr lang="nl-NL" sz="43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     + </a:t>
                  </a:r>
                  <a:r>
                    <a:rPr lang="nl-NL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ính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nl-NL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𝑨</m:t>
                          </m:r>
                        </m:num>
                        <m:den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𝑩</m:t>
                          </m:r>
                        </m:den>
                      </m:f>
                      <m:r>
                        <a:rPr lang="en-US" sz="3600" b="1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𝑩</m:t>
                          </m:r>
                        </m:num>
                        <m:den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𝑨</m:t>
                          </m:r>
                        </m:den>
                      </m:f>
                      <m:r>
                        <a:rPr lang="en-US" sz="3600" b="1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?</m:t>
                      </m:r>
                    </m:oMath>
                  </a14:m>
                  <a:r>
                    <a:rPr lang="nl-NL" sz="36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nl-NL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Với A, B là các đa thức khác đa thức 0)</a:t>
                  </a:r>
                  <a:endParaRPr lang="en-US" sz="36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400" y="1943100"/>
                  <a:ext cx="13449300" cy="1550168"/>
                </a:xfrm>
                <a:prstGeom prst="rect">
                  <a:avLst/>
                </a:prstGeom>
                <a:blipFill>
                  <a:blip r:embed="rId5"/>
                  <a:stretch>
                    <a:fillRect l="-1767" t="-7843" b="-105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Rectangle 2"/>
            <p:cNvSpPr/>
            <p:nvPr/>
          </p:nvSpPr>
          <p:spPr>
            <a:xfrm>
              <a:off x="2438400" y="1714236"/>
              <a:ext cx="14401800" cy="9050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0480" marR="30480" algn="just">
                <a:lnSpc>
                  <a:spcPct val="150000"/>
                </a:lnSpc>
              </a:pPr>
              <a:endPara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23" name="Picture 41"/>
          <p:cNvPicPr>
            <a:picLocks noChangeAspect="1"/>
          </p:cNvPicPr>
          <p:nvPr/>
        </p:nvPicPr>
        <p:blipFill>
          <a:blip r:embed="rId6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6078200" y="546826"/>
            <a:ext cx="1550628" cy="11028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773399" y="7505700"/>
            <a:ext cx="1911275" cy="2422001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0554EBBD-1E60-4148-807C-573D9DCA0A73}"/>
              </a:ext>
            </a:extLst>
          </p:cNvPr>
          <p:cNvGrpSpPr/>
          <p:nvPr/>
        </p:nvGrpSpPr>
        <p:grpSpPr>
          <a:xfrm>
            <a:off x="4932223" y="3563786"/>
            <a:ext cx="6096000" cy="914400"/>
            <a:chOff x="1609903" y="-220882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>
              <a:extLst>
                <a:ext uri="{FF2B5EF4-FFF2-40B4-BE49-F238E27FC236}">
                  <a16:creationId xmlns:a16="http://schemas.microsoft.com/office/drawing/2014/main" id="{D50DB9C6-817D-42AD-80F5-079689E6A25D}"/>
                </a:ext>
              </a:extLst>
            </p:cNvPr>
            <p:cNvSpPr/>
            <p:nvPr/>
          </p:nvSpPr>
          <p:spPr>
            <a:xfrm>
              <a:off x="1609903" y="-220882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FDFFC45C-CC10-4BA1-ADC5-8A629025306C}"/>
                </a:ext>
              </a:extLst>
            </p:cNvPr>
            <p:cNvSpPr/>
            <p:nvPr/>
          </p:nvSpPr>
          <p:spPr>
            <a:xfrm>
              <a:off x="3681415" y="-91811"/>
              <a:ext cx="186461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4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2AFAD45B-98F2-42C1-8F2B-286EBD7FB37B}"/>
              </a:ext>
            </a:extLst>
          </p:cNvPr>
          <p:cNvSpPr txBox="1"/>
          <p:nvPr/>
        </p:nvSpPr>
        <p:spPr>
          <a:xfrm>
            <a:off x="1752600" y="4517874"/>
            <a:ext cx="1379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/>
              <a:t>Tìm</a:t>
            </a:r>
            <a:r>
              <a:rPr lang="en-US" sz="3600" dirty="0"/>
              <a:t> </a:t>
            </a:r>
            <a:r>
              <a:rPr lang="en-US" sz="3600" dirty="0" err="1"/>
              <a:t>phân</a:t>
            </a:r>
            <a:r>
              <a:rPr lang="en-US" sz="3600" dirty="0"/>
              <a:t> </a:t>
            </a:r>
            <a:r>
              <a:rPr lang="en-US" sz="3600" dirty="0" err="1"/>
              <a:t>thức</a:t>
            </a:r>
            <a:r>
              <a:rPr lang="en-US" sz="3600" dirty="0"/>
              <a:t> </a:t>
            </a:r>
            <a:r>
              <a:rPr lang="en-US" sz="3600" dirty="0" err="1"/>
              <a:t>nghịch</a:t>
            </a:r>
            <a:r>
              <a:rPr lang="en-US" sz="3600" dirty="0"/>
              <a:t> </a:t>
            </a:r>
            <a:r>
              <a:rPr lang="en-US" sz="3600" dirty="0" err="1"/>
              <a:t>đảo</a:t>
            </a:r>
            <a:r>
              <a:rPr lang="en-US" sz="3600" dirty="0"/>
              <a:t> </a:t>
            </a:r>
            <a:r>
              <a:rPr lang="en-US" sz="3600" dirty="0" err="1"/>
              <a:t>của</a:t>
            </a:r>
            <a:r>
              <a:rPr lang="en-US" sz="3600" dirty="0"/>
              <a:t> </a:t>
            </a:r>
            <a:r>
              <a:rPr lang="en-US" sz="3600" dirty="0" err="1"/>
              <a:t>mỗi</a:t>
            </a:r>
            <a:r>
              <a:rPr lang="en-US" sz="3600" dirty="0"/>
              <a:t> </a:t>
            </a:r>
            <a:r>
              <a:rPr lang="en-US" sz="3600" dirty="0" err="1"/>
              <a:t>phân</a:t>
            </a:r>
            <a:r>
              <a:rPr lang="en-US" sz="3600" dirty="0"/>
              <a:t> </a:t>
            </a:r>
            <a:r>
              <a:rPr lang="en-US" sz="3600" dirty="0" err="1"/>
              <a:t>thức</a:t>
            </a:r>
            <a:r>
              <a:rPr lang="en-US" sz="3600" dirty="0"/>
              <a:t> </a:t>
            </a:r>
            <a:r>
              <a:rPr lang="en-US" sz="3600" dirty="0" err="1"/>
              <a:t>sau</a:t>
            </a:r>
            <a:r>
              <a:rPr lang="en-US" sz="3600" dirty="0"/>
              <a:t>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25364F-AE08-44D3-B27F-5A319CCDFA5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93893" y="5205688"/>
            <a:ext cx="11416010" cy="114375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C7E1D8C-1D05-4D5C-BB65-B41ED64139C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94538" y="6226269"/>
            <a:ext cx="12510373" cy="12294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6BFBF0E-38DB-48A2-8407-081CE1593E4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84603" y="7756326"/>
            <a:ext cx="11925300" cy="2149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730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57200" y="342900"/>
            <a:ext cx="17373599" cy="96012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736783">
            <a:off x="16471109" y="132207"/>
            <a:ext cx="1861626" cy="1240308"/>
          </a:xfrm>
          <a:prstGeom prst="rect">
            <a:avLst/>
          </a:prstGeom>
        </p:spPr>
      </p:pic>
      <p:sp>
        <p:nvSpPr>
          <p:cNvPr id="6" name="Rounded Rectangular Callout 5"/>
          <p:cNvSpPr/>
          <p:nvPr/>
        </p:nvSpPr>
        <p:spPr>
          <a:xfrm>
            <a:off x="1126787" y="1142291"/>
            <a:ext cx="15525623" cy="7512675"/>
          </a:xfrm>
          <a:prstGeom prst="wedgeRoundRectCallout">
            <a:avLst>
              <a:gd name="adj1" fmla="val -20521"/>
              <a:gd name="adj2" fmla="val 53237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08910" y="7928088"/>
            <a:ext cx="2369490" cy="2209947"/>
          </a:xfrm>
          <a:prstGeom prst="rect">
            <a:avLst/>
          </a:prstGeom>
        </p:spPr>
      </p:pic>
      <p:pic>
        <p:nvPicPr>
          <p:cNvPr id="12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20902838">
            <a:off x="379439" y="8151856"/>
            <a:ext cx="1527122" cy="165541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4605BD9-B03E-4DA9-BF8F-E249FE751B01}"/>
              </a:ext>
            </a:extLst>
          </p:cNvPr>
          <p:cNvSpPr txBox="1"/>
          <p:nvPr/>
        </p:nvSpPr>
        <p:spPr>
          <a:xfrm>
            <a:off x="3200400" y="1599192"/>
            <a:ext cx="86106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QUY TẮC CHIA HAI PHÂN THỨC ĐẠI SỐ</a:t>
            </a:r>
          </a:p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4874DD3-1AA2-4F00-8A26-7DE49237C965}"/>
              </a:ext>
            </a:extLst>
          </p:cNvPr>
          <p:cNvSpPr txBox="1"/>
          <p:nvPr/>
        </p:nvSpPr>
        <p:spPr>
          <a:xfrm>
            <a:off x="2174410" y="2588423"/>
            <a:ext cx="1199879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3514AC"/>
                </a:solidFill>
              </a:rPr>
              <a:t>Muốn</a:t>
            </a:r>
            <a:r>
              <a:rPr lang="en-US" sz="3600" b="1" dirty="0">
                <a:solidFill>
                  <a:srgbClr val="3514AC"/>
                </a:solidFill>
              </a:rPr>
              <a:t> chia </a:t>
            </a:r>
            <a:r>
              <a:rPr lang="en-US" sz="3600" b="1" dirty="0" err="1">
                <a:solidFill>
                  <a:srgbClr val="3514AC"/>
                </a:solidFill>
              </a:rPr>
              <a:t>hai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phân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thức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đại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số</a:t>
            </a:r>
            <a:r>
              <a:rPr lang="en-US" sz="3600" b="1" dirty="0">
                <a:solidFill>
                  <a:srgbClr val="3514AC"/>
                </a:solidFill>
              </a:rPr>
              <a:t> ta </a:t>
            </a:r>
            <a:r>
              <a:rPr lang="en-US" sz="3600" b="1" dirty="0" err="1">
                <a:solidFill>
                  <a:srgbClr val="3514AC"/>
                </a:solidFill>
              </a:rPr>
              <a:t>lấy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phân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thức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thứ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nhất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nhân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với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nghịch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đảo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của</a:t>
            </a:r>
            <a:r>
              <a:rPr lang="en-US" sz="3600" b="1" dirty="0">
                <a:solidFill>
                  <a:srgbClr val="3514AC"/>
                </a:solidFill>
              </a:rPr>
              <a:t>  </a:t>
            </a:r>
            <a:r>
              <a:rPr lang="en-US" sz="3600" b="1" dirty="0" err="1">
                <a:solidFill>
                  <a:srgbClr val="3514AC"/>
                </a:solidFill>
              </a:rPr>
              <a:t>phân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số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thứ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hai</a:t>
            </a:r>
            <a:endParaRPr lang="en-US" sz="3600" b="1" dirty="0">
              <a:solidFill>
                <a:srgbClr val="3514AC"/>
              </a:solidFill>
            </a:endParaRPr>
          </a:p>
          <a:p>
            <a:pPr algn="ctr"/>
            <a:endParaRPr lang="en-US" sz="3600" b="1" dirty="0">
              <a:solidFill>
                <a:srgbClr val="3514AC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66F28E-D1A3-4B50-8778-0F8267062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918191"/>
              </p:ext>
            </p:extLst>
          </p:nvPr>
        </p:nvGraphicFramePr>
        <p:xfrm>
          <a:off x="6019800" y="4388311"/>
          <a:ext cx="2404365" cy="10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9" imgW="888614" imgH="393529" progId="Equation.DSMT4">
                  <p:embed/>
                </p:oleObj>
              </mc:Choice>
              <mc:Fallback>
                <p:oleObj name="Equation" r:id="rId9" imgW="888614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88311"/>
                        <a:ext cx="2404365" cy="1059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88C6BED-ADE2-44A6-B15D-98411A516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061271"/>
              </p:ext>
            </p:extLst>
          </p:nvPr>
        </p:nvGraphicFramePr>
        <p:xfrm>
          <a:off x="9303075" y="4346429"/>
          <a:ext cx="1017161" cy="947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1" imgW="418918" imgH="393529" progId="Equation.DSMT4">
                  <p:embed/>
                </p:oleObj>
              </mc:Choice>
              <mc:Fallback>
                <p:oleObj name="Equation" r:id="rId11" imgW="41891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3075" y="4346429"/>
                        <a:ext cx="1017161" cy="947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>
            <a:extLst>
              <a:ext uri="{FF2B5EF4-FFF2-40B4-BE49-F238E27FC236}">
                <a16:creationId xmlns:a16="http://schemas.microsoft.com/office/drawing/2014/main" id="{E69B64F7-AAB2-4451-90C5-F9AC5859B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2BBB646E-BB87-43A8-BBC5-78ABDC411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70037"/>
            <a:ext cx="2840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E0FDC01E-ADB6-4431-B79F-06CA7680C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14450"/>
            <a:ext cx="1828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E8F20EA-54E5-4F65-B774-F694F7EDD4C2}"/>
              </a:ext>
            </a:extLst>
          </p:cNvPr>
          <p:cNvSpPr txBox="1"/>
          <p:nvPr/>
        </p:nvSpPr>
        <p:spPr>
          <a:xfrm>
            <a:off x="8633488" y="4497169"/>
            <a:ext cx="10171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/>
              <a:t>Với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11491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380181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" y="35044"/>
            <a:ext cx="18288000" cy="102870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7370068">
            <a:off x="-105617" y="4729223"/>
            <a:ext cx="949985" cy="143394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543855" y="1409700"/>
            <a:ext cx="5669496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611280" y="987956"/>
              <a:ext cx="2004884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5</a:t>
              </a:r>
            </a:p>
          </p:txBody>
        </p:sp>
      </p:grpSp>
      <p:pic>
        <p:nvPicPr>
          <p:cNvPr id="13" name="Picture 2"/>
          <p:cNvPicPr>
            <a:picLocks noChangeAspect="1"/>
          </p:cNvPicPr>
          <p:nvPr/>
        </p:nvPicPr>
        <p:blipFill rotWithShape="1">
          <a:blip r:embed="rId9"/>
          <a:srcRect t="31482"/>
          <a:stretch/>
        </p:blipFill>
        <p:spPr>
          <a:xfrm>
            <a:off x="16031466" y="4305300"/>
            <a:ext cx="1282240" cy="162644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B3E0FC4-0877-48CE-AC8E-C7BD907E42A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458200" y="6040329"/>
            <a:ext cx="8418426" cy="274659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C42A1E64-1C66-4753-8C78-CBEDCABF5ED8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1600200" y="3789471"/>
            <a:ext cx="2514600" cy="9144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9696773-6C10-4A14-B135-2702219AF39A}"/>
              </a:ext>
            </a:extLst>
          </p:cNvPr>
          <p:cNvPicPr/>
          <p:nvPr/>
        </p:nvPicPr>
        <p:blipFill>
          <a:blip r:embed="rId12"/>
          <a:stretch>
            <a:fillRect/>
          </a:stretch>
        </p:blipFill>
        <p:spPr>
          <a:xfrm>
            <a:off x="8458200" y="3479842"/>
            <a:ext cx="3505200" cy="1533658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609F8A7-8416-4C7A-A3E8-34B0A682B9E5}"/>
              </a:ext>
            </a:extLst>
          </p:cNvPr>
          <p:cNvPicPr/>
          <p:nvPr/>
        </p:nvPicPr>
        <p:blipFill>
          <a:blip r:embed="rId13"/>
          <a:stretch>
            <a:fillRect/>
          </a:stretch>
        </p:blipFill>
        <p:spPr>
          <a:xfrm>
            <a:off x="1148250" y="5858947"/>
            <a:ext cx="5933099" cy="2926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769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81571" y="-276324"/>
            <a:ext cx="18288000" cy="102870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3544992">
            <a:off x="16094715" y="8888570"/>
            <a:ext cx="949985" cy="143394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pic>
        <p:nvPicPr>
          <p:cNvPr id="18" name="Picture 2"/>
          <p:cNvPicPr>
            <a:picLocks noChangeAspect="1"/>
          </p:cNvPicPr>
          <p:nvPr/>
        </p:nvPicPr>
        <p:blipFill rotWithShape="1">
          <a:blip r:embed="rId10"/>
          <a:srcRect t="31482"/>
          <a:stretch/>
        </p:blipFill>
        <p:spPr>
          <a:xfrm>
            <a:off x="1695004" y="7796383"/>
            <a:ext cx="1295400" cy="1943625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40D7E23A-5168-40C8-947C-E563129AC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431466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DDDB0F4-4295-48FD-871F-43C601835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55491"/>
              </p:ext>
            </p:extLst>
          </p:nvPr>
        </p:nvGraphicFramePr>
        <p:xfrm>
          <a:off x="1905000" y="2449201"/>
          <a:ext cx="11383062" cy="148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1" imgW="3581400" imgH="469900" progId="Equation.DSMT4">
                  <p:embed/>
                </p:oleObj>
              </mc:Choice>
              <mc:Fallback>
                <p:oleObj name="Equation" r:id="rId11" imgW="35814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49201"/>
                        <a:ext cx="11383062" cy="1483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B6B44AD8-7900-4E3F-AEE6-66F1537BF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2388" y="-94417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BD9FA9E-91B9-4356-8B38-7D4CAEABE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9309"/>
              </p:ext>
            </p:extLst>
          </p:nvPr>
        </p:nvGraphicFramePr>
        <p:xfrm>
          <a:off x="1905000" y="4202655"/>
          <a:ext cx="11154462" cy="282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3" imgW="3911600" imgH="990600" progId="Equation.DSMT4">
                  <p:embed/>
                </p:oleObj>
              </mc:Choice>
              <mc:Fallback>
                <p:oleObj name="Equation" r:id="rId13" imgW="3911600" imgH="990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02655"/>
                        <a:ext cx="11154462" cy="2822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2FC38888-7159-43E1-A6BD-1D810A7BA3DE}"/>
              </a:ext>
            </a:extLst>
          </p:cNvPr>
          <p:cNvSpPr txBox="1"/>
          <p:nvPr/>
        </p:nvSpPr>
        <p:spPr>
          <a:xfrm>
            <a:off x="1524000" y="1333500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3</a:t>
            </a:r>
          </a:p>
        </p:txBody>
      </p:sp>
    </p:spTree>
    <p:extLst>
      <p:ext uri="{BB962C8B-B14F-4D97-AF65-F5344CB8AC3E}">
        <p14:creationId xmlns:p14="http://schemas.microsoft.com/office/powerpoint/2010/main" val="2037965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299494" y="-139349"/>
            <a:ext cx="18288000" cy="102870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8221519">
            <a:off x="17289133" y="8520999"/>
            <a:ext cx="949985" cy="143394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543855" y="1257300"/>
            <a:ext cx="5669496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611279" y="987956"/>
              <a:ext cx="2004884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13" name="Picture 2"/>
          <p:cNvPicPr>
            <a:picLocks noChangeAspect="1"/>
          </p:cNvPicPr>
          <p:nvPr/>
        </p:nvPicPr>
        <p:blipFill rotWithShape="1">
          <a:blip r:embed="rId10"/>
          <a:srcRect t="31482"/>
          <a:stretch/>
        </p:blipFill>
        <p:spPr>
          <a:xfrm>
            <a:off x="1219200" y="8085107"/>
            <a:ext cx="1086635" cy="1630393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90CED716-0080-4044-A7C6-B8380E291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272730"/>
            <a:ext cx="13792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Do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ô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uô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 + 3(km/h)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ô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uô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6F16F1B-C618-4F17-BC2D-A6895FE6B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695973"/>
              </p:ext>
            </p:extLst>
          </p:nvPr>
        </p:nvGraphicFramePr>
        <p:xfrm>
          <a:off x="8305800" y="2729542"/>
          <a:ext cx="990600" cy="118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729542"/>
                        <a:ext cx="990600" cy="1184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>
            <a:extLst>
              <a:ext uri="{FF2B5EF4-FFF2-40B4-BE49-F238E27FC236}">
                <a16:creationId xmlns:a16="http://schemas.microsoft.com/office/drawing/2014/main" id="{9137750C-0B1E-41DC-9DCE-40509C601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9168" y="2946383"/>
            <a:ext cx="18287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5A28615B-63CA-4A96-901D-4E694CA64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5236" y="3987059"/>
            <a:ext cx="135975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Do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ô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 - 3(km/h)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ô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D2A5A38-80CC-4262-9612-A9EB28B3F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67988"/>
              </p:ext>
            </p:extLst>
          </p:nvPr>
        </p:nvGraphicFramePr>
        <p:xfrm>
          <a:off x="8913345" y="4369449"/>
          <a:ext cx="931645" cy="103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3" imgW="355292" imgH="393359" progId="Equation.DSMT4">
                  <p:embed/>
                </p:oleObj>
              </mc:Choice>
              <mc:Fallback>
                <p:oleObj name="Equation" r:id="rId13" imgW="355292" imgH="39335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345" y="4369449"/>
                        <a:ext cx="931645" cy="1032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07E137EC-0B18-4167-9F76-8E49FC863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68" y="1025549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A40198C6-A296-4F74-A3DC-3A60E1133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4990" y="4573436"/>
            <a:ext cx="18287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9CE31A7-FE58-440E-B604-7ED2CBC4BC3A}"/>
              </a:ext>
            </a:extLst>
          </p:cNvPr>
          <p:cNvSpPr/>
          <p:nvPr/>
        </p:nvSpPr>
        <p:spPr>
          <a:xfrm>
            <a:off x="851529" y="5642763"/>
            <a:ext cx="16960925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)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ô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uô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ô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ợ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</a:p>
          <a:p>
            <a:endParaRPr lang="en-US" sz="3200" dirty="0"/>
          </a:p>
        </p:txBody>
      </p:sp>
      <p:sp>
        <p:nvSpPr>
          <p:cNvPr id="24" name="Rectangle 10">
            <a:extLst>
              <a:ext uri="{FF2B5EF4-FFF2-40B4-BE49-F238E27FC236}">
                <a16:creationId xmlns:a16="http://schemas.microsoft.com/office/drawing/2014/main" id="{98AA1AE4-8601-454E-9B99-B4BC43A58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2262" y="-55914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167E8D1-9416-4442-B0CB-AAA62DDC7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430365"/>
              </p:ext>
            </p:extLst>
          </p:nvPr>
        </p:nvGraphicFramePr>
        <p:xfrm>
          <a:off x="5388134" y="6380083"/>
          <a:ext cx="3284201" cy="107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5" imgW="1193800" imgH="393700" progId="Equation.DSMT4">
                  <p:embed/>
                </p:oleObj>
              </mc:Choice>
              <mc:Fallback>
                <p:oleObj name="Equation" r:id="rId15" imgW="11938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134" y="6380083"/>
                        <a:ext cx="3284201" cy="1077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>
            <a:extLst>
              <a:ext uri="{FF2B5EF4-FFF2-40B4-BE49-F238E27FC236}">
                <a16:creationId xmlns:a16="http://schemas.microsoft.com/office/drawing/2014/main" id="{C38583ED-23A1-4A60-9A37-6C2F371EED43}"/>
              </a:ext>
            </a:extLst>
          </p:cNvPr>
          <p:cNvSpPr/>
          <p:nvPr/>
        </p:nvSpPr>
        <p:spPr>
          <a:xfrm>
            <a:off x="1046311" y="7694882"/>
            <a:ext cx="159986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ô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uô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ô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ợ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12">
            <a:extLst>
              <a:ext uri="{FF2B5EF4-FFF2-40B4-BE49-F238E27FC236}">
                <a16:creationId xmlns:a16="http://schemas.microsoft.com/office/drawing/2014/main" id="{0F1D4625-8183-40EF-9D86-ECD43A613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6213" y="72898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2A31CBF-9B61-4BC2-8089-C72BFC251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271885"/>
              </p:ext>
            </p:extLst>
          </p:nvPr>
        </p:nvGraphicFramePr>
        <p:xfrm>
          <a:off x="5943600" y="8170045"/>
          <a:ext cx="1086635" cy="1204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7" imgW="355292" imgH="393359" progId="Equation.DSMT4">
                  <p:embed/>
                </p:oleObj>
              </mc:Choice>
              <mc:Fallback>
                <p:oleObj name="Equation" r:id="rId17" imgW="355292" imgH="39335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8170045"/>
                        <a:ext cx="1086635" cy="1204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445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-35766" y="507853"/>
            <a:ext cx="17636400" cy="92964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966291" y="927437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34790" y="1943100"/>
            <a:ext cx="16310210" cy="91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4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4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vi-VN" sz="40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2493350">
            <a:off x="532634" y="264484"/>
            <a:ext cx="1021405" cy="154174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36105" y="5825342"/>
            <a:ext cx="16081610" cy="1843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ép nhân, phép chia hai phân số được thực hiện như thế nào?</a:t>
            </a:r>
          </a:p>
          <a:p>
            <a:pPr algn="just">
              <a:lnSpc>
                <a:spcPct val="150000"/>
              </a:lnSpc>
            </a:pPr>
            <a:r>
              <a:rPr lang="nl-NL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 quy tắc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nl-NL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40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16551639" y="8895249"/>
            <a:ext cx="1532153" cy="1242959"/>
          </a:xfrm>
          <a:prstGeom prst="rect">
            <a:avLst/>
          </a:prstGeom>
        </p:spPr>
      </p:pic>
      <p:pic>
        <p:nvPicPr>
          <p:cNvPr id="17" name="Picture 35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7171983" y="4263108"/>
            <a:ext cx="1621898" cy="12704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1B378DC-6718-424E-BF8F-A876F086E442}"/>
                  </a:ext>
                </a:extLst>
              </p:cNvPr>
              <p:cNvSpPr/>
              <p:nvPr/>
            </p:nvSpPr>
            <p:spPr>
              <a:xfrm>
                <a:off x="5432160" y="2180487"/>
                <a:ext cx="7140840" cy="910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800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8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                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7</m:t>
                          </m:r>
                        </m:den>
                      </m:f>
                      <m:r>
                        <a:rPr lang="en-US" sz="2800" i="0"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−8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45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1B378DC-6718-424E-BF8F-A876F086E4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60" y="2180487"/>
                <a:ext cx="7140840" cy="91057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7461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222836" y="1818009"/>
            <a:ext cx="16078973" cy="876300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1041488" y="7538447"/>
            <a:ext cx="1796427" cy="2829020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 r="18941" b="23301"/>
          <a:stretch>
            <a:fillRect/>
          </a:stretch>
        </p:blipFill>
        <p:spPr>
          <a:xfrm rot="181335">
            <a:off x="15660797" y="303542"/>
            <a:ext cx="2404625" cy="225538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flipH="1">
            <a:off x="15293719" y="8001678"/>
            <a:ext cx="1930447" cy="2078544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401774" y="4356367"/>
            <a:ext cx="13484451" cy="29753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vi-VN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ÀI 3: PHÉP </a:t>
            </a:r>
            <a:r>
              <a:rPr lang="en-US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vi-VN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, PHÉP </a:t>
            </a:r>
            <a:r>
              <a:rPr lang="en-US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HIA</a:t>
            </a:r>
            <a:r>
              <a:rPr lang="vi-VN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HAI PHÂN THỨC ĐẠI SỐ</a:t>
            </a:r>
            <a:endParaRPr lang="vi-VN" sz="6600" b="1" kern="0" dirty="0">
              <a:solidFill>
                <a:srgbClr val="FF0000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DC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562200">
            <a:off x="15638913" y="625412"/>
            <a:ext cx="1824152" cy="224166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555034" y="552436"/>
            <a:ext cx="1930447" cy="2078544"/>
          </a:xfrm>
          <a:prstGeom prst="rect">
            <a:avLst/>
          </a:prstGeom>
        </p:spPr>
      </p:pic>
      <p:sp>
        <p:nvSpPr>
          <p:cNvPr id="8" name="TextBox 8"/>
          <p:cNvSpPr txBox="1"/>
          <p:nvPr/>
        </p:nvSpPr>
        <p:spPr>
          <a:xfrm>
            <a:off x="2176305" y="1095354"/>
            <a:ext cx="13935391" cy="99270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499"/>
              </a:lnSpc>
            </a:pPr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 </a:t>
            </a:r>
          </a:p>
        </p:txBody>
      </p:sp>
      <p:pic>
        <p:nvPicPr>
          <p:cNvPr id="9" name="Picture 2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491298" y="6462211"/>
            <a:ext cx="2420136" cy="3725675"/>
          </a:xfrm>
          <a:prstGeom prst="rect">
            <a:avLst/>
          </a:prstGeom>
        </p:spPr>
      </p:pic>
      <p:pic>
        <p:nvPicPr>
          <p:cNvPr id="14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844159" y="7581900"/>
            <a:ext cx="1352199" cy="213360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3731059" y="3618891"/>
            <a:ext cx="1317192" cy="1296009"/>
            <a:chOff x="3352800" y="3102142"/>
            <a:chExt cx="1412687" cy="1285465"/>
          </a:xfrm>
        </p:grpSpPr>
        <p:grpSp>
          <p:nvGrpSpPr>
            <p:cNvPr id="11" name="Group 4"/>
            <p:cNvGrpSpPr/>
            <p:nvPr/>
          </p:nvGrpSpPr>
          <p:grpSpPr>
            <a:xfrm>
              <a:off x="3352800" y="3102142"/>
              <a:ext cx="1412687" cy="1285465"/>
              <a:chOff x="0" y="0"/>
              <a:chExt cx="6350000" cy="6350000"/>
            </a:xfrm>
          </p:grpSpPr>
          <p:sp>
            <p:nvSpPr>
              <p:cNvPr id="13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sp>
          <p:nvSpPr>
            <p:cNvPr id="12" name="TextBox 15"/>
            <p:cNvSpPr txBox="1"/>
            <p:nvPr/>
          </p:nvSpPr>
          <p:spPr>
            <a:xfrm>
              <a:off x="3534358" y="3579348"/>
              <a:ext cx="1043391" cy="453248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50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486400" y="3670352"/>
            <a:ext cx="11353800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 NHÂN CÁC PHÂN THỨC ĐẠI SỐ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4078988" y="8191500"/>
            <a:ext cx="1317192" cy="1296009"/>
            <a:chOff x="3352800" y="3102142"/>
            <a:chExt cx="1412687" cy="1285465"/>
          </a:xfrm>
        </p:grpSpPr>
        <p:grpSp>
          <p:nvGrpSpPr>
            <p:cNvPr id="28" name="Group 4"/>
            <p:cNvGrpSpPr/>
            <p:nvPr/>
          </p:nvGrpSpPr>
          <p:grpSpPr>
            <a:xfrm>
              <a:off x="3352800" y="3102142"/>
              <a:ext cx="1412687" cy="1285465"/>
              <a:chOff x="0" y="0"/>
              <a:chExt cx="6350000" cy="6350000"/>
            </a:xfrm>
          </p:grpSpPr>
          <p:sp>
            <p:nvSpPr>
              <p:cNvPr id="30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sp>
          <p:nvSpPr>
            <p:cNvPr id="29" name="TextBox 15"/>
            <p:cNvSpPr txBox="1"/>
            <p:nvPr/>
          </p:nvSpPr>
          <p:spPr>
            <a:xfrm>
              <a:off x="3534358" y="3579348"/>
              <a:ext cx="1043391" cy="5645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50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</p:grpSp>
      <p:sp>
        <p:nvSpPr>
          <p:cNvPr id="17" name="Rectangle 16">
            <a:extLst>
              <a:ext uri="{FF2B5EF4-FFF2-40B4-BE49-F238E27FC236}">
                <a16:creationId xmlns:a16="http://schemas.microsoft.com/office/drawing/2014/main" id="{E000E3BA-597B-469D-8A35-7195EAE574F2}"/>
              </a:ext>
            </a:extLst>
          </p:cNvPr>
          <p:cNvSpPr/>
          <p:nvPr/>
        </p:nvSpPr>
        <p:spPr>
          <a:xfrm>
            <a:off x="5486400" y="6127740"/>
            <a:ext cx="11353800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 CHIA CÁC PHÂN THỨC ĐẠI SỐ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874A345-ECD4-4180-B95C-6F430CB9F6D0}"/>
              </a:ext>
            </a:extLst>
          </p:cNvPr>
          <p:cNvGrpSpPr/>
          <p:nvPr/>
        </p:nvGrpSpPr>
        <p:grpSpPr>
          <a:xfrm>
            <a:off x="3880520" y="6133491"/>
            <a:ext cx="1317192" cy="1296009"/>
            <a:chOff x="3352800" y="3102142"/>
            <a:chExt cx="1412687" cy="1285465"/>
          </a:xfrm>
        </p:grpSpPr>
        <p:grpSp>
          <p:nvGrpSpPr>
            <p:cNvPr id="19" name="Group 4">
              <a:extLst>
                <a:ext uri="{FF2B5EF4-FFF2-40B4-BE49-F238E27FC236}">
                  <a16:creationId xmlns:a16="http://schemas.microsoft.com/office/drawing/2014/main" id="{F431BC6C-3B1A-471C-A783-F4C4AB79FED5}"/>
                </a:ext>
              </a:extLst>
            </p:cNvPr>
            <p:cNvGrpSpPr/>
            <p:nvPr/>
          </p:nvGrpSpPr>
          <p:grpSpPr>
            <a:xfrm>
              <a:off x="3352800" y="3102142"/>
              <a:ext cx="1412687" cy="1285465"/>
              <a:chOff x="0" y="0"/>
              <a:chExt cx="6350000" cy="6350000"/>
            </a:xfrm>
          </p:grpSpPr>
          <p:sp>
            <p:nvSpPr>
              <p:cNvPr id="21" name="Freeform 5">
                <a:extLst>
                  <a:ext uri="{FF2B5EF4-FFF2-40B4-BE49-F238E27FC236}">
                    <a16:creationId xmlns:a16="http://schemas.microsoft.com/office/drawing/2014/main" id="{D666A641-0564-4EEA-9D44-9E24962F9C9B}"/>
                  </a:ext>
                </a:extLst>
              </p:cNvPr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sp>
          <p:nvSpPr>
            <p:cNvPr id="20" name="TextBox 15">
              <a:extLst>
                <a:ext uri="{FF2B5EF4-FFF2-40B4-BE49-F238E27FC236}">
                  <a16:creationId xmlns:a16="http://schemas.microsoft.com/office/drawing/2014/main" id="{4534F34C-B28D-43B0-B1A1-D3C758A064FA}"/>
                </a:ext>
              </a:extLst>
            </p:cNvPr>
            <p:cNvSpPr txBox="1"/>
            <p:nvPr/>
          </p:nvSpPr>
          <p:spPr>
            <a:xfrm>
              <a:off x="3534358" y="3579348"/>
              <a:ext cx="1043391" cy="5645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50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3FC42FC5-DCDC-4EB2-97F8-8E83E182CBF7}"/>
              </a:ext>
            </a:extLst>
          </p:cNvPr>
          <p:cNvSpPr/>
          <p:nvPr/>
        </p:nvSpPr>
        <p:spPr>
          <a:xfrm>
            <a:off x="5559587" y="8325048"/>
            <a:ext cx="11353800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YỆN TẬP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doors dir="ver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17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1295400" y="504217"/>
            <a:ext cx="16403317" cy="92964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850317">
            <a:off x="16189864" y="8017396"/>
            <a:ext cx="1490734" cy="2250165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-785137">
            <a:off x="709181" y="7836937"/>
            <a:ext cx="1974206" cy="2140061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087737" y="1600202"/>
            <a:ext cx="1976440" cy="1883404"/>
            <a:chOff x="3406404" y="3088476"/>
            <a:chExt cx="1308629" cy="1214763"/>
          </a:xfrm>
          <a:solidFill>
            <a:srgbClr val="92D050"/>
          </a:solidFill>
        </p:grpSpPr>
        <p:grpSp>
          <p:nvGrpSpPr>
            <p:cNvPr id="14" name="Group 4"/>
            <p:cNvGrpSpPr/>
            <p:nvPr/>
          </p:nvGrpSpPr>
          <p:grpSpPr>
            <a:xfrm>
              <a:off x="3406404" y="3088476"/>
              <a:ext cx="1308629" cy="1214763"/>
              <a:chOff x="240953" y="-67507"/>
              <a:chExt cx="5882262" cy="6000744"/>
            </a:xfrm>
            <a:grpFill/>
          </p:grpSpPr>
          <p:sp>
            <p:nvSpPr>
              <p:cNvPr id="16" name="Freeform 5"/>
              <p:cNvSpPr/>
              <p:nvPr/>
            </p:nvSpPr>
            <p:spPr>
              <a:xfrm>
                <a:off x="240953" y="-67507"/>
                <a:ext cx="5882262" cy="6000744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9966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3556585" y="3615173"/>
              <a:ext cx="1011619" cy="393959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6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</p:grpSp>
      <p:sp>
        <p:nvSpPr>
          <p:cNvPr id="18" name="Rectangle 17"/>
          <p:cNvSpPr/>
          <p:nvPr/>
        </p:nvSpPr>
        <p:spPr>
          <a:xfrm>
            <a:off x="2719069" y="3978906"/>
            <a:ext cx="14273531" cy="1306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60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 NHÂN CÁC PHÂN THỨC ĐẠI SỐ</a:t>
            </a:r>
          </a:p>
        </p:txBody>
      </p:sp>
    </p:spTree>
    <p:extLst>
      <p:ext uri="{BB962C8B-B14F-4D97-AF65-F5344CB8AC3E}">
        <p14:creationId xmlns:p14="http://schemas.microsoft.com/office/powerpoint/2010/main" val="4104915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blinds dir="vert"/>
      </p:transition>
    </mc:Choice>
    <mc:Fallback xmlns="">
      <p:transition spd="med">
        <p:blinds dir="vert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-76200" y="100049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57201" y="419100"/>
            <a:ext cx="17373600" cy="95250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736783">
            <a:off x="16176991" y="132176"/>
            <a:ext cx="1990605" cy="132624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8975634">
            <a:off x="-66089" y="5775386"/>
            <a:ext cx="1103180" cy="1665178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611219" y="1737307"/>
            <a:ext cx="14172708" cy="1839606"/>
            <a:chOff x="1611219" y="2058906"/>
            <a:chExt cx="14172708" cy="1839606"/>
          </a:xfrm>
        </p:grpSpPr>
        <p:sp>
          <p:nvSpPr>
            <p:cNvPr id="20" name="TextBox 19"/>
            <p:cNvSpPr txBox="1"/>
            <p:nvPr/>
          </p:nvSpPr>
          <p:spPr>
            <a:xfrm>
              <a:off x="1611219" y="2316005"/>
              <a:ext cx="35814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4300" b="1" dirty="0">
                  <a:latin typeface="Arial" panose="020B0604020202020204" pitchFamily="34" charset="0"/>
                  <a:cs typeface="Arial" panose="020B0604020202020204" pitchFamily="34" charset="0"/>
                </a:rPr>
                <a:t>HĐ1:</a:t>
              </a:r>
              <a:endParaRPr lang="en-US" sz="43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611219" y="2058906"/>
              <a:ext cx="14172708" cy="18396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1)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ực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iện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ép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u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>
                <a:lnSpc>
                  <a:spcPct val="150000"/>
                </a:lnSpc>
              </a:pPr>
              <a:r>
                <a: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)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êu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y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ắc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ức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ại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3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6344368" y="8550932"/>
            <a:ext cx="1463381" cy="157989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377994" y="800100"/>
            <a:ext cx="9137606" cy="862753"/>
            <a:chOff x="1611219" y="2044475"/>
            <a:chExt cx="9137606" cy="862753"/>
          </a:xfrm>
        </p:grpSpPr>
        <p:sp>
          <p:nvSpPr>
            <p:cNvPr id="15" name="Rectangle 14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ảo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luậ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nhóm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HĐ1</a:t>
              </a: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sp>
        <p:nvSpPr>
          <p:cNvPr id="19" name="Oval Callout 18"/>
          <p:cNvSpPr/>
          <p:nvPr/>
        </p:nvSpPr>
        <p:spPr>
          <a:xfrm>
            <a:off x="7597133" y="3579965"/>
            <a:ext cx="1708053" cy="80634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prstClr val="black"/>
                </a:solidFill>
              </a:rPr>
              <a:t>Giải</a:t>
            </a:r>
            <a:endParaRPr lang="en-US" sz="4000" b="1" dirty="0">
              <a:solidFill>
                <a:prstClr val="black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3D69B0-5388-4089-A91E-CE87A66D4E8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720696" y="1748547"/>
            <a:ext cx="3474654" cy="14192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CBA9047-38BA-4E04-A852-A9CEADBDE92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195350" y="1748547"/>
            <a:ext cx="4504166" cy="129701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BFFDF26-8B07-469C-A688-B0C25881FB9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96734" y="4992705"/>
            <a:ext cx="5969401" cy="244092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0412BA9-D77F-4FBC-9BD3-29AFA5B45C7A}"/>
              </a:ext>
            </a:extLst>
          </p:cNvPr>
          <p:cNvSpPr txBox="1"/>
          <p:nvPr/>
        </p:nvSpPr>
        <p:spPr>
          <a:xfrm>
            <a:off x="1157908" y="4294020"/>
            <a:ext cx="55075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1) a) Ta </a:t>
            </a:r>
            <a:r>
              <a:rPr lang="en-US" sz="4000" dirty="0" err="1"/>
              <a:t>có</a:t>
            </a:r>
            <a:r>
              <a:rPr lang="en-US" sz="4000" dirty="0"/>
              <a:t>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081990F-CB1C-46E8-9E52-89693D232756}"/>
              </a:ext>
            </a:extLst>
          </p:cNvPr>
          <p:cNvSpPr txBox="1"/>
          <p:nvPr/>
        </p:nvSpPr>
        <p:spPr>
          <a:xfrm>
            <a:off x="7700484" y="4561546"/>
            <a:ext cx="53715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b)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D48EC0BF-EDA2-485C-AE39-82EDE41ABC2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522552" y="4297720"/>
            <a:ext cx="7909421" cy="3205952"/>
          </a:xfrm>
          <a:prstGeom prst="rect">
            <a:avLst/>
          </a:prstGeom>
        </p:spPr>
      </p:pic>
      <p:sp>
        <p:nvSpPr>
          <p:cNvPr id="21" name="Rectangle 2">
            <a:extLst>
              <a:ext uri="{FF2B5EF4-FFF2-40B4-BE49-F238E27FC236}">
                <a16:creationId xmlns:a16="http://schemas.microsoft.com/office/drawing/2014/main" id="{587815D5-F16A-4DBE-ABDA-C41947451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534" y="7472780"/>
            <a:ext cx="14782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)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6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049" name="Picture 1">
            <a:extLst>
              <a:ext uri="{FF2B5EF4-FFF2-40B4-BE49-F238E27FC236}">
                <a16:creationId xmlns:a16="http://schemas.microsoft.com/office/drawing/2014/main" id="{AB5A3656-8D0F-48F6-B455-D47A7BD836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599" y="8486301"/>
            <a:ext cx="2158074" cy="1150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3">
            <a:extLst>
              <a:ext uri="{FF2B5EF4-FFF2-40B4-BE49-F238E27FC236}">
                <a16:creationId xmlns:a16="http://schemas.microsoft.com/office/drawing/2014/main" id="{E01E9D2E-F570-4EED-94C1-B264A4D9B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809625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5158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F2C490D-90E7-471B-B113-A84A51D7CCF9}"/>
                  </a:ext>
                </a:extLst>
              </p:cNvPr>
              <p:cNvSpPr/>
              <p:nvPr/>
            </p:nvSpPr>
            <p:spPr>
              <a:xfrm>
                <a:off x="2133600" y="1104900"/>
                <a:ext cx="13487400" cy="5606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63830" marR="128905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yện</a:t>
                </a:r>
                <a:r>
                  <a:rPr lang="en-US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: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ép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endParaRPr lang="en-US" sz="3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63830" marR="128905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nl-NL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d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)(</m:t>
                          </m:r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)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)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4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4</m:t>
                          </m:r>
                        </m:e>
                      </m:d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6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)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(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)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F2C490D-90E7-471B-B113-A84A51D7CC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1104900"/>
                <a:ext cx="13487400" cy="5606663"/>
              </a:xfrm>
              <a:prstGeom prst="rect">
                <a:avLst/>
              </a:prstGeom>
              <a:blipFill>
                <a:blip r:embed="rId2"/>
                <a:stretch>
                  <a:fillRect l="-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30770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5864266">
            <a:off x="-275955" y="6424478"/>
            <a:ext cx="956535" cy="1443826"/>
          </a:xfrm>
          <a:prstGeom prst="rect">
            <a:avLst/>
          </a:prstGeom>
        </p:spPr>
      </p:pic>
      <p:pic>
        <p:nvPicPr>
          <p:cNvPr id="21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373693">
            <a:off x="16740601" y="7553957"/>
            <a:ext cx="945399" cy="1024824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381002" y="369585"/>
            <a:ext cx="3073070" cy="963915"/>
            <a:chOff x="1365216" y="636980"/>
            <a:chExt cx="3073070" cy="963915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7" cstate="print">
              <a:duotone>
                <a:prstClr val="black"/>
                <a:schemeClr val="tx1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artisticPaintBrush/>
                      </a14:imgEffect>
                      <a14:imgEffect>
                        <a14:sharpenSoften amount="25000"/>
                      </a14:imgEffect>
                      <a14:imgEffect>
                        <a14:colorTemperature colorTemp="7200"/>
                      </a14:imgEffect>
                      <a14:imgEffect>
                        <a14:saturation sat="191000"/>
                      </a14:imgEffect>
                      <a14:imgEffect>
                        <a14:brightnessContrast bright="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65216" y="636980"/>
              <a:ext cx="1032846" cy="963915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2491040" y="797327"/>
              <a:ext cx="194724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4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 2:</a:t>
              </a:r>
              <a:endPara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3454072" y="591487"/>
            <a:ext cx="9144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600" dirty="0" err="1"/>
              <a:t>Hãy</a:t>
            </a:r>
            <a:r>
              <a:rPr lang="en-US" sz="3600" dirty="0"/>
              <a:t> </a:t>
            </a:r>
            <a:r>
              <a:rPr lang="en-US" sz="3600" dirty="0" err="1"/>
              <a:t>nêu</a:t>
            </a:r>
            <a:r>
              <a:rPr lang="en-US" sz="3600" dirty="0"/>
              <a:t> </a:t>
            </a:r>
            <a:r>
              <a:rPr lang="en-US" sz="3600" dirty="0" err="1"/>
              <a:t>tính</a:t>
            </a:r>
            <a:r>
              <a:rPr lang="en-US" sz="3600" dirty="0"/>
              <a:t> </a:t>
            </a:r>
            <a:r>
              <a:rPr lang="en-US" sz="3600" dirty="0" err="1"/>
              <a:t>chất</a:t>
            </a:r>
            <a:r>
              <a:rPr lang="en-US" sz="3600" dirty="0"/>
              <a:t> </a:t>
            </a:r>
            <a:r>
              <a:rPr lang="en-US" sz="3600" dirty="0" err="1"/>
              <a:t>của</a:t>
            </a:r>
            <a:r>
              <a:rPr lang="en-US" sz="3600" dirty="0"/>
              <a:t> </a:t>
            </a:r>
            <a:r>
              <a:rPr lang="en-US" sz="3600" dirty="0" err="1"/>
              <a:t>phép</a:t>
            </a:r>
            <a:r>
              <a:rPr lang="en-US" sz="3600" dirty="0"/>
              <a:t> </a:t>
            </a:r>
            <a:r>
              <a:rPr lang="en-US" sz="3600" dirty="0" err="1"/>
              <a:t>nhân</a:t>
            </a:r>
            <a:r>
              <a:rPr lang="en-US" sz="3600" dirty="0"/>
              <a:t> </a:t>
            </a:r>
            <a:r>
              <a:rPr lang="en-US" sz="3600" dirty="0" err="1"/>
              <a:t>phân</a:t>
            </a:r>
            <a:r>
              <a:rPr lang="en-US" sz="3600" dirty="0"/>
              <a:t> </a:t>
            </a:r>
            <a:r>
              <a:rPr lang="en-US" sz="3600" dirty="0" err="1"/>
              <a:t>số</a:t>
            </a:r>
            <a:r>
              <a:rPr lang="en-US" sz="3600" dirty="0"/>
              <a:t>?</a:t>
            </a:r>
          </a:p>
        </p:txBody>
      </p:sp>
      <p:pic>
        <p:nvPicPr>
          <p:cNvPr id="30" name="Picture 29" descr="Icon&#10;&#10;Description automatically generated"/>
          <p:cNvPicPr/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316200" y="2923784"/>
            <a:ext cx="914400" cy="852488"/>
          </a:xfrm>
          <a:prstGeom prst="rect">
            <a:avLst/>
          </a:prstGeom>
        </p:spPr>
      </p:pic>
      <p:pic>
        <p:nvPicPr>
          <p:cNvPr id="33" name="Picture 25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>
            <a:off x="15939615" y="589638"/>
            <a:ext cx="1496369" cy="1280019"/>
          </a:xfrm>
          <a:prstGeom prst="rect">
            <a:avLst/>
          </a:prstGeom>
        </p:spPr>
      </p:pic>
      <p:pic>
        <p:nvPicPr>
          <p:cNvPr id="1036" name="Picture 4">
            <a:extLst>
              <a:ext uri="{FF2B5EF4-FFF2-40B4-BE49-F238E27FC236}">
                <a16:creationId xmlns:a16="http://schemas.microsoft.com/office/drawing/2014/main" id="{4FA0EBEC-8FFB-4B2F-AD9A-B6CAC6C5CA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7263" y="3057818"/>
            <a:ext cx="1543748" cy="620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A51012F-1A71-4FE9-957A-F596885E8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8785"/>
              </p:ext>
            </p:extLst>
          </p:nvPr>
        </p:nvGraphicFramePr>
        <p:xfrm>
          <a:off x="5759968" y="3893210"/>
          <a:ext cx="3247189" cy="87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3" imgW="1587500" imgH="431800" progId="Equation.DSMT4">
                  <p:embed/>
                </p:oleObj>
              </mc:Choice>
              <mc:Fallback>
                <p:oleObj name="Equation" r:id="rId13" imgW="15875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968" y="3893210"/>
                        <a:ext cx="3247189" cy="874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5E0EFA8-D09C-42B9-B416-036C2DA97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09621"/>
              </p:ext>
            </p:extLst>
          </p:nvPr>
        </p:nvGraphicFramePr>
        <p:xfrm>
          <a:off x="9007157" y="5216775"/>
          <a:ext cx="4159744" cy="98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5" imgW="1816100" imgH="431800" progId="Equation.DSMT4">
                  <p:embed/>
                </p:oleObj>
              </mc:Choice>
              <mc:Fallback>
                <p:oleObj name="Equation" r:id="rId15" imgW="18161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7157" y="5216775"/>
                        <a:ext cx="4159744" cy="980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08A2AAD-92CE-4949-B40D-4566885F4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68874"/>
              </p:ext>
            </p:extLst>
          </p:nvPr>
        </p:nvGraphicFramePr>
        <p:xfrm>
          <a:off x="7495016" y="6812376"/>
          <a:ext cx="2147305" cy="880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7" imgW="952087" imgH="393529" progId="Equation.DSMT4">
                  <p:embed/>
                </p:oleObj>
              </mc:Choice>
              <mc:Fallback>
                <p:oleObj name="Equation" r:id="rId17" imgW="952087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016" y="6812376"/>
                        <a:ext cx="2147305" cy="880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>
            <a:extLst>
              <a:ext uri="{FF2B5EF4-FFF2-40B4-BE49-F238E27FC236}">
                <a16:creationId xmlns:a16="http://schemas.microsoft.com/office/drawing/2014/main" id="{185B20C0-FF42-4E0A-9BAB-E18AAA0B1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5298" y="2391242"/>
            <a:ext cx="109957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oán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8AF77BA9-8158-4BF3-845C-ADCFD3C34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4481" y="3972902"/>
            <a:ext cx="261642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5">
            <a:extLst>
              <a:ext uri="{FF2B5EF4-FFF2-40B4-BE49-F238E27FC236}">
                <a16:creationId xmlns:a16="http://schemas.microsoft.com/office/drawing/2014/main" id="{8F46C24C-7283-4845-96ED-A4DA56768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4481" y="5291069"/>
            <a:ext cx="56685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ố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6">
            <a:extLst>
              <a:ext uri="{FF2B5EF4-FFF2-40B4-BE49-F238E27FC236}">
                <a16:creationId xmlns:a16="http://schemas.microsoft.com/office/drawing/2014/main" id="{360CF1E5-2BAF-4C1B-A645-BB3ECF0DF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6897763"/>
            <a:ext cx="37259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)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7787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066800" y="335762"/>
            <a:ext cx="16230600" cy="99512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706838">
            <a:off x="834457" y="7861194"/>
            <a:ext cx="1359982" cy="147423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1736783">
            <a:off x="15336841" y="816095"/>
            <a:ext cx="2397119" cy="15970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9"/>
          <a:srcRect l="31156" r="28102" b="22486"/>
          <a:stretch/>
        </p:blipFill>
        <p:spPr>
          <a:xfrm>
            <a:off x="14815997" y="6057900"/>
            <a:ext cx="2286000" cy="273661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9539AED-DCB4-46D3-B41F-94EB9F24FB88}"/>
              </a:ext>
            </a:extLst>
          </p:cNvPr>
          <p:cNvPicPr/>
          <p:nvPr/>
        </p:nvPicPr>
        <p:blipFill>
          <a:blip r:embed="rId10"/>
          <a:stretch>
            <a:fillRect/>
          </a:stretch>
        </p:blipFill>
        <p:spPr>
          <a:xfrm>
            <a:off x="3886200" y="3266651"/>
            <a:ext cx="7315200" cy="110389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9B7563C-379E-4CED-A353-A5D9EBD7E9BB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3657600" y="4793273"/>
            <a:ext cx="9810680" cy="4165901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651495A7-E51F-4702-8083-77CB82979771}"/>
              </a:ext>
            </a:extLst>
          </p:cNvPr>
          <p:cNvGrpSpPr/>
          <p:nvPr/>
        </p:nvGrpSpPr>
        <p:grpSpPr>
          <a:xfrm>
            <a:off x="4876800" y="1849866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5" name="Flowchart: Terminator 14">
              <a:extLst>
                <a:ext uri="{FF2B5EF4-FFF2-40B4-BE49-F238E27FC236}">
                  <a16:creationId xmlns:a16="http://schemas.microsoft.com/office/drawing/2014/main" id="{B755CF1A-499F-4C77-9A06-C66BCFF4F832}"/>
                </a:ext>
              </a:extLst>
            </p:cNvPr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C4E6761-266A-4D1B-969C-766D8FEA539B}"/>
                </a:ext>
              </a:extLst>
            </p:cNvPr>
            <p:cNvSpPr/>
            <p:nvPr/>
          </p:nvSpPr>
          <p:spPr>
            <a:xfrm>
              <a:off x="3681415" y="987956"/>
              <a:ext cx="186461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71625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8</TotalTime>
  <Words>427</Words>
  <Application>Microsoft Office PowerPoint</Application>
  <PresentationFormat>Custom</PresentationFormat>
  <Paragraphs>60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Calibri</vt:lpstr>
      <vt:lpstr>Cambria Math</vt:lpstr>
      <vt:lpstr>Aria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een Brown Illustration UI Computer Class Syllabus Education Presentation</dc:title>
  <cp:lastModifiedBy>Windows 11</cp:lastModifiedBy>
  <cp:revision>242</cp:revision>
  <dcterms:created xsi:type="dcterms:W3CDTF">2006-08-16T00:00:00Z</dcterms:created>
  <dcterms:modified xsi:type="dcterms:W3CDTF">2024-11-03T09:12:34Z</dcterms:modified>
  <dc:identifier>DAFKql8qNNg</dc:identifier>
</cp:coreProperties>
</file>